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2E3EE2F" w14:textId="0BA5274B" w:rsidR="00A1288C" w:rsidRDefault="00B91DD7">
      <w:r>
        <w:rPr>
          <w:rFonts w:hint="eastAsia"/>
        </w:rPr>
        <w:t>背景：</w:t>
      </w:r>
    </w:p>
    <w:p w14:paraId="326253D9" w14:textId="77777777" w:rsidR="00DC5EC1" w:rsidRDefault="006E0D72" w:rsidP="00DC5EC1">
      <w:pPr>
        <w:ind w:firstLineChars="200" w:firstLine="420"/>
      </w:pPr>
      <w:r>
        <w:rPr>
          <w:rFonts w:hint="eastAsia"/>
        </w:rPr>
        <w:t>L</w:t>
      </w:r>
      <w:r>
        <w:t>EO</w:t>
      </w:r>
      <w:r w:rsidRPr="006E0D72">
        <w:rPr>
          <w:rFonts w:hint="eastAsia"/>
        </w:rPr>
        <w:t>卫星网络作为最受关注和覆盖全球的通信模式，具有</w:t>
      </w:r>
      <w:proofErr w:type="gramStart"/>
      <w:r w:rsidRPr="006E0D72">
        <w:rPr>
          <w:rFonts w:hint="eastAsia"/>
        </w:rPr>
        <w:t>低传播</w:t>
      </w:r>
      <w:proofErr w:type="gramEnd"/>
      <w:r w:rsidRPr="006E0D72">
        <w:rPr>
          <w:rFonts w:hint="eastAsia"/>
        </w:rPr>
        <w:t>时延、低链路损耗和手持终端的特点。</w:t>
      </w:r>
      <w:r w:rsidRPr="00473C83">
        <w:rPr>
          <w:rFonts w:hint="eastAsia"/>
        </w:rPr>
        <w:t>在无法实现地基网络覆盖的地区</w:t>
      </w:r>
      <w:r w:rsidR="006A01A8">
        <w:rPr>
          <w:rFonts w:hint="eastAsia"/>
        </w:rPr>
        <w:t>或是</w:t>
      </w:r>
      <w:r w:rsidRPr="00473C83">
        <w:t>当地面网络负担不起繁重的计算任务时，卫星</w:t>
      </w:r>
      <w:r>
        <w:rPr>
          <w:rFonts w:hint="eastAsia"/>
        </w:rPr>
        <w:t>地面综合网络</w:t>
      </w:r>
      <w:r w:rsidRPr="00473C83">
        <w:t>可以</w:t>
      </w:r>
      <w:r>
        <w:rPr>
          <w:rFonts w:hint="eastAsia"/>
        </w:rPr>
        <w:t>连接大量边缘设备，通过卫星提供计算资源</w:t>
      </w:r>
      <w:r w:rsidRPr="00473C83">
        <w:t>为地面提供备份网络服务</w:t>
      </w:r>
      <w:r w:rsidR="006A01A8">
        <w:rPr>
          <w:rFonts w:hint="eastAsia"/>
        </w:rPr>
        <w:t>，因此</w:t>
      </w:r>
      <w:r w:rsidR="006A01A8" w:rsidRPr="00473C83">
        <w:rPr>
          <w:rFonts w:hint="eastAsia"/>
        </w:rPr>
        <w:t>卫星</w:t>
      </w:r>
      <w:r w:rsidR="006A01A8">
        <w:rPr>
          <w:rFonts w:hint="eastAsia"/>
        </w:rPr>
        <w:t>边缘</w:t>
      </w:r>
      <w:r w:rsidR="006A01A8" w:rsidRPr="00473C83">
        <w:rPr>
          <w:rFonts w:hint="eastAsia"/>
        </w:rPr>
        <w:t>提供互联网服务具有巨大潜力</w:t>
      </w:r>
      <w:r w:rsidR="006A01A8" w:rsidRPr="00473C83">
        <w:t>。</w:t>
      </w:r>
    </w:p>
    <w:p w14:paraId="41150697" w14:textId="77777777" w:rsidR="0056020B" w:rsidRDefault="00DC5EC1" w:rsidP="009D3C62">
      <w:pPr>
        <w:ind w:firstLineChars="200" w:firstLine="420"/>
      </w:pPr>
      <w:r w:rsidRPr="00DC5EC1">
        <w:rPr>
          <w:rFonts w:hint="eastAsia"/>
        </w:rPr>
        <w:t>在目前服务于物联网的</w:t>
      </w:r>
      <w:r w:rsidRPr="00DC5EC1">
        <w:t>STN中，终端通过卫星将数据转发到地面</w:t>
      </w:r>
      <w:proofErr w:type="gramStart"/>
      <w:r w:rsidRPr="00DC5EC1">
        <w:t>云数据</w:t>
      </w:r>
      <w:proofErr w:type="gramEnd"/>
      <w:r w:rsidRPr="00DC5EC1">
        <w:t>中心进行处理。与卫星节点相比，云具有更高的计算能力和充足的能源供应。</w:t>
      </w:r>
      <w:r w:rsidR="006E0D72" w:rsidRPr="006E0D72">
        <w:rPr>
          <w:rFonts w:hint="eastAsia"/>
        </w:rPr>
        <w:t>然而，随着</w:t>
      </w:r>
      <w:r>
        <w:rPr>
          <w:rFonts w:hint="eastAsia"/>
        </w:rPr>
        <w:t>各种计算密集型和延迟敏感型应用的出现，</w:t>
      </w:r>
      <w:r w:rsidR="006E0D72" w:rsidRPr="006E0D72">
        <w:rPr>
          <w:rFonts w:hint="eastAsia"/>
        </w:rPr>
        <w:t>用户终端对网络时延</w:t>
      </w:r>
      <w:r>
        <w:rPr>
          <w:rFonts w:hint="eastAsia"/>
        </w:rPr>
        <w:t>、</w:t>
      </w:r>
      <w:r w:rsidR="006E0D72" w:rsidRPr="006E0D72">
        <w:rPr>
          <w:rFonts w:hint="eastAsia"/>
        </w:rPr>
        <w:t>带宽</w:t>
      </w:r>
      <w:r w:rsidR="00897C4F">
        <w:rPr>
          <w:rFonts w:hint="eastAsia"/>
        </w:rPr>
        <w:t>、隐私性</w:t>
      </w:r>
      <w:r>
        <w:rPr>
          <w:rFonts w:hint="eastAsia"/>
        </w:rPr>
        <w:t>等</w:t>
      </w:r>
      <w:r w:rsidR="006E0D72" w:rsidRPr="006E0D72">
        <w:rPr>
          <w:rFonts w:hint="eastAsia"/>
        </w:rPr>
        <w:t>要求越来越高，</w:t>
      </w:r>
      <w:r>
        <w:rPr>
          <w:rFonts w:hint="eastAsia"/>
        </w:rPr>
        <w:t>并且L</w:t>
      </w:r>
      <w:r>
        <w:t>EO</w:t>
      </w:r>
      <w:r w:rsidR="009D3C62">
        <w:rPr>
          <w:rFonts w:hint="eastAsia"/>
        </w:rPr>
        <w:t>卫星</w:t>
      </w:r>
      <w:proofErr w:type="gramStart"/>
      <w:r w:rsidR="009D3C62">
        <w:rPr>
          <w:rFonts w:hint="eastAsia"/>
        </w:rPr>
        <w:t>星载资源</w:t>
      </w:r>
      <w:proofErr w:type="gramEnd"/>
      <w:r w:rsidR="009D3C62">
        <w:rPr>
          <w:rFonts w:hint="eastAsia"/>
        </w:rPr>
        <w:t>稀缺，</w:t>
      </w:r>
      <w:r w:rsidR="006E0D72" w:rsidRPr="006E0D72">
        <w:rPr>
          <w:rFonts w:hint="eastAsia"/>
        </w:rPr>
        <w:t>传统的中央</w:t>
      </w:r>
      <w:proofErr w:type="gramStart"/>
      <w:r w:rsidR="006E0D72" w:rsidRPr="006E0D72">
        <w:rPr>
          <w:rFonts w:hint="eastAsia"/>
        </w:rPr>
        <w:t>云计算</w:t>
      </w:r>
      <w:proofErr w:type="gramEnd"/>
      <w:r w:rsidR="006E0D72" w:rsidRPr="006E0D72">
        <w:rPr>
          <w:rFonts w:hint="eastAsia"/>
        </w:rPr>
        <w:t>模式不再具有优势。</w:t>
      </w:r>
    </w:p>
    <w:p w14:paraId="0B638B52" w14:textId="5C02E02B" w:rsidR="00677993" w:rsidRDefault="006E0D72" w:rsidP="00D117F3">
      <w:pPr>
        <w:ind w:firstLineChars="200" w:firstLine="420"/>
      </w:pPr>
      <w:r w:rsidRPr="006E0D72">
        <w:rPr>
          <w:rFonts w:hint="eastAsia"/>
        </w:rPr>
        <w:t>因此</w:t>
      </w:r>
      <w:r w:rsidR="004631FC">
        <w:rPr>
          <w:rFonts w:hint="eastAsia"/>
        </w:rPr>
        <w:t>，</w:t>
      </w:r>
      <w:r w:rsidRPr="006E0D72">
        <w:rPr>
          <w:rFonts w:hint="eastAsia"/>
        </w:rPr>
        <w:t>轨道边缘计算（</w:t>
      </w:r>
      <w:r w:rsidRPr="006E0D72">
        <w:t>OEC）技术借鉴了陆地网络中边缘计算的思想，在低轨卫星星座上部署了边缘计算服务器，</w:t>
      </w:r>
      <w:r w:rsidR="00895642" w:rsidRPr="00895642">
        <w:rPr>
          <w:rFonts w:hint="eastAsia"/>
        </w:rPr>
        <w:t>以获得更好的服务性能和服务质量</w:t>
      </w:r>
      <w:r w:rsidR="00895642" w:rsidRPr="00895642">
        <w:t>，例如更低的延迟、更少的带宽消耗和更好的保密性</w:t>
      </w:r>
      <w:r w:rsidR="009D3C62">
        <w:rPr>
          <w:rFonts w:hint="eastAsia"/>
        </w:rPr>
        <w:t>。现有的S</w:t>
      </w:r>
      <w:r w:rsidR="009D3C62">
        <w:t>TN  MEC</w:t>
      </w:r>
      <w:r w:rsidR="009D3C62">
        <w:rPr>
          <w:rFonts w:hint="eastAsia"/>
        </w:rPr>
        <w:t>网络，通常考虑单颗卫星</w:t>
      </w:r>
      <w:r w:rsidR="00D117F3">
        <w:rPr>
          <w:rFonts w:hint="eastAsia"/>
        </w:rPr>
        <w:t>并且不考虑任务的多样性</w:t>
      </w:r>
      <w:r w:rsidR="00677993">
        <w:rPr>
          <w:rFonts w:hint="eastAsia"/>
        </w:rPr>
        <w:t>，这是不符合实际情况的，目前已有研究实现了星间激光通信，利用I</w:t>
      </w:r>
      <w:r w:rsidR="00677993">
        <w:t>SL</w:t>
      </w:r>
      <w:r w:rsidR="00677993">
        <w:rPr>
          <w:rFonts w:hint="eastAsia"/>
        </w:rPr>
        <w:t>实现星间协同，</w:t>
      </w:r>
      <w:r w:rsidR="00677993" w:rsidRPr="00677993">
        <w:rPr>
          <w:rFonts w:hint="eastAsia"/>
        </w:rPr>
        <w:t>一方面</w:t>
      </w:r>
      <w:r w:rsidR="00677993">
        <w:rPr>
          <w:rFonts w:hint="eastAsia"/>
        </w:rPr>
        <w:t>提高</w:t>
      </w:r>
      <w:r w:rsidR="00677993" w:rsidRPr="00677993">
        <w:rPr>
          <w:rFonts w:hint="eastAsia"/>
        </w:rPr>
        <w:t>了系统</w:t>
      </w:r>
      <w:r w:rsidR="00677993">
        <w:rPr>
          <w:rFonts w:hint="eastAsia"/>
        </w:rPr>
        <w:t>吞吐量、</w:t>
      </w:r>
      <w:r w:rsidR="00677993" w:rsidRPr="00677993">
        <w:rPr>
          <w:rFonts w:hint="eastAsia"/>
        </w:rPr>
        <w:t>覆盖面积</w:t>
      </w:r>
      <w:r w:rsidR="00677993">
        <w:rPr>
          <w:rFonts w:hint="eastAsia"/>
        </w:rPr>
        <w:t>、服务质量等</w:t>
      </w:r>
      <w:r w:rsidR="00677993" w:rsidRPr="00677993">
        <w:rPr>
          <w:rFonts w:hint="eastAsia"/>
        </w:rPr>
        <w:t>，进一步满足了用户的需求</w:t>
      </w:r>
      <w:r w:rsidR="00D117F3">
        <w:rPr>
          <w:rFonts w:hint="eastAsia"/>
        </w:rPr>
        <w:t>，</w:t>
      </w:r>
      <w:r w:rsidR="00677993" w:rsidRPr="00677993">
        <w:rPr>
          <w:rFonts w:hint="eastAsia"/>
        </w:rPr>
        <w:t>另一方面减少了单个卫星的资源消耗，提高了卫星网络的</w:t>
      </w:r>
      <w:r w:rsidR="00677993">
        <w:rPr>
          <w:rFonts w:hint="eastAsia"/>
        </w:rPr>
        <w:t>负载平衡。</w:t>
      </w:r>
      <w:r w:rsidR="00D117F3">
        <w:rPr>
          <w:rFonts w:hint="eastAsia"/>
        </w:rPr>
        <w:t>将多样的应用分成两大类任务，在不同的位置有不同的卸载优先级，有利于满足</w:t>
      </w:r>
      <w:proofErr w:type="spellStart"/>
      <w:r w:rsidR="00D117F3">
        <w:t>Qos</w:t>
      </w:r>
      <w:proofErr w:type="spellEnd"/>
      <w:r w:rsidR="00D117F3">
        <w:rPr>
          <w:rFonts w:hint="eastAsia"/>
        </w:rPr>
        <w:t>的同时平衡系统负载、降低系统能耗、提升系统性能。</w:t>
      </w:r>
      <w:r w:rsidR="00677993">
        <w:rPr>
          <w:rFonts w:hint="eastAsia"/>
        </w:rPr>
        <w:t>然而</w:t>
      </w:r>
      <w:r w:rsidR="00677993" w:rsidRPr="00677993">
        <w:rPr>
          <w:rFonts w:hint="eastAsia"/>
        </w:rPr>
        <w:t>考虑到现实场景中动态</w:t>
      </w:r>
      <w:r w:rsidR="00677993">
        <w:rPr>
          <w:rFonts w:hint="eastAsia"/>
        </w:rPr>
        <w:t>、</w:t>
      </w:r>
      <w:r w:rsidR="00677993" w:rsidRPr="00677993">
        <w:rPr>
          <w:rFonts w:hint="eastAsia"/>
        </w:rPr>
        <w:t>随机</w:t>
      </w:r>
      <w:r w:rsidR="00677993">
        <w:rPr>
          <w:rFonts w:hint="eastAsia"/>
        </w:rPr>
        <w:t>的</w:t>
      </w:r>
      <w:r w:rsidR="00677993" w:rsidRPr="00677993">
        <w:rPr>
          <w:rFonts w:hint="eastAsia"/>
        </w:rPr>
        <w:t>任务队列，</w:t>
      </w:r>
      <w:r w:rsidR="00677993">
        <w:rPr>
          <w:rFonts w:hint="eastAsia"/>
        </w:rPr>
        <w:t>多样的任务类型，</w:t>
      </w:r>
      <w:r w:rsidR="00677993" w:rsidRPr="00677993">
        <w:rPr>
          <w:rFonts w:hint="eastAsia"/>
        </w:rPr>
        <w:t>这导致了通过协同计算实现的卫星</w:t>
      </w:r>
      <w:r w:rsidR="00677993" w:rsidRPr="00677993">
        <w:t>MEC系统的巨大状态和行动空间。此时，节点的卸载位置和资源分配的决策非常困难</w:t>
      </w:r>
      <w:r w:rsidR="00677993">
        <w:rPr>
          <w:rFonts w:hint="eastAsia"/>
        </w:rPr>
        <w:t>。</w:t>
      </w:r>
    </w:p>
    <w:p w14:paraId="4FB313B2" w14:textId="7C5FFC3B" w:rsidR="00D117F3" w:rsidRDefault="00D117F3" w:rsidP="00D117F3">
      <w:pPr>
        <w:ind w:firstLineChars="200" w:firstLine="420"/>
      </w:pPr>
      <w:r>
        <w:rPr>
          <w:rFonts w:hint="eastAsia"/>
        </w:rPr>
        <w:t>因此本文提出一个</w:t>
      </w:r>
      <w:r w:rsidR="00F41587">
        <w:rPr>
          <w:rFonts w:hint="eastAsia"/>
        </w:rPr>
        <w:t>由地面用户、无人机和L</w:t>
      </w:r>
      <w:r w:rsidR="00F41587">
        <w:t>EO</w:t>
      </w:r>
      <w:r w:rsidR="00F41587">
        <w:rPr>
          <w:rFonts w:hint="eastAsia"/>
        </w:rPr>
        <w:t>卫星网络组成的用于无蜂窝网络覆盖的偏远地区的三层异构边缘计算网络，通过优化卸载决策变量和资源分配</w:t>
      </w:r>
      <w:r w:rsidR="0094612B">
        <w:rPr>
          <w:rFonts w:hint="eastAsia"/>
        </w:rPr>
        <w:t>方法</w:t>
      </w:r>
      <w:r w:rsidR="00F41587">
        <w:rPr>
          <w:rFonts w:hint="eastAsia"/>
        </w:rPr>
        <w:t>，</w:t>
      </w:r>
      <w:r w:rsidR="0094612B">
        <w:rPr>
          <w:rFonts w:hint="eastAsia"/>
        </w:rPr>
        <w:t>最小化系统的总x</w:t>
      </w:r>
      <w:r w:rsidR="0094612B">
        <w:t>x</w:t>
      </w:r>
      <w:r w:rsidR="0094612B">
        <w:rPr>
          <w:rFonts w:hint="eastAsia"/>
        </w:rPr>
        <w:t>，</w:t>
      </w:r>
      <w:r w:rsidR="00F41587">
        <w:rPr>
          <w:rFonts w:hint="eastAsia"/>
        </w:rPr>
        <w:t>并采用x</w:t>
      </w:r>
      <w:r w:rsidR="00F41587">
        <w:t>x</w:t>
      </w:r>
      <w:r w:rsidR="00F41587">
        <w:rPr>
          <w:rFonts w:hint="eastAsia"/>
        </w:rPr>
        <w:t>算法解决这一复杂问题。</w:t>
      </w:r>
    </w:p>
    <w:p w14:paraId="60879062" w14:textId="77777777" w:rsidR="00677993" w:rsidRDefault="00677993" w:rsidP="00677993"/>
    <w:p w14:paraId="745856EF" w14:textId="77777777" w:rsidR="004631FC" w:rsidRPr="00677993" w:rsidRDefault="004631FC" w:rsidP="004631FC">
      <w:pPr>
        <w:ind w:firstLineChars="200" w:firstLine="420"/>
      </w:pPr>
    </w:p>
    <w:p w14:paraId="102E4C23" w14:textId="77777777" w:rsidR="00E221E7" w:rsidRDefault="00E221E7" w:rsidP="00E221E7">
      <w:r>
        <w:rPr>
          <w:rFonts w:hint="eastAsia"/>
        </w:rPr>
        <w:t>任务模型：</w:t>
      </w:r>
    </w:p>
    <w:p w14:paraId="62C19C51" w14:textId="269A0A55" w:rsidR="00E221E7" w:rsidRDefault="00E221E7" w:rsidP="00E221E7">
      <w:r>
        <w:t>1、考虑一个带缓存的定长任务序列  任务到达服从泊松分布 并且根据它们的生成时间进行排队  任务被调度时后面任务往前补上，超出丢弃新到达的任务防止溢出    用一个</w:t>
      </w:r>
      <w:r w:rsidR="0050766E">
        <w:rPr>
          <w:rFonts w:hint="eastAsia"/>
        </w:rPr>
        <w:t>五</w:t>
      </w:r>
      <w:r>
        <w:t>元组</w:t>
      </w:r>
      <w:r w:rsidR="0050766E">
        <w:rPr>
          <w:rFonts w:hint="eastAsia"/>
        </w:rPr>
        <w:t>（&lt;</w:t>
      </w:r>
      <w:r w:rsidR="0050766E" w:rsidRPr="0050766E">
        <w:t>S,B,D,</w:t>
      </w:r>
      <w:r w:rsidR="0050766E">
        <w:t>C</w:t>
      </w:r>
      <w:r w:rsidR="0050766E" w:rsidRPr="0050766E">
        <w:t>,T</w:t>
      </w:r>
      <w:r w:rsidR="0050766E">
        <w:t>&gt;</w:t>
      </w:r>
      <w:r w:rsidR="0050766E">
        <w:rPr>
          <w:rFonts w:hint="eastAsia"/>
        </w:rPr>
        <w:t>）</w:t>
      </w:r>
      <w:r>
        <w:t>表示这个任务  2、两种任务类型（时延敏感型和计算密集型）在卸载到不同位置时有不同的优先级3、任务不可分割</w:t>
      </w:r>
    </w:p>
    <w:p w14:paraId="64DB253F" w14:textId="77777777" w:rsidR="00E221E7" w:rsidRDefault="00E221E7" w:rsidP="00E221E7"/>
    <w:p w14:paraId="0B6A6B37" w14:textId="77777777" w:rsidR="003552E1" w:rsidRDefault="003552E1" w:rsidP="00E221E7"/>
    <w:p w14:paraId="4BA7B42C" w14:textId="7C29C970" w:rsidR="0042391E" w:rsidRDefault="0042391E" w:rsidP="00E221E7">
      <w:r>
        <w:rPr>
          <w:rFonts w:hint="eastAsia"/>
        </w:rPr>
        <w:t>一旦任务被调度，通信资源块和计算资源块就分好了，</w:t>
      </w:r>
      <w:r w:rsidR="00D372F1">
        <w:rPr>
          <w:rFonts w:hint="eastAsia"/>
        </w:rPr>
        <w:t>通信资源块传输完就释放，</w:t>
      </w:r>
      <w:r w:rsidR="00CE60E8">
        <w:rPr>
          <w:rFonts w:hint="eastAsia"/>
        </w:rPr>
        <w:t>所以</w:t>
      </w:r>
      <w:r>
        <w:rPr>
          <w:rFonts w:hint="eastAsia"/>
        </w:rPr>
        <w:t>每个M</w:t>
      </w:r>
      <w:r>
        <w:t>EC</w:t>
      </w:r>
      <w:r>
        <w:rPr>
          <w:rFonts w:hint="eastAsia"/>
        </w:rPr>
        <w:t>会有一个等待处理的任务队列，</w:t>
      </w:r>
      <w:r w:rsidR="00D372F1">
        <w:rPr>
          <w:rFonts w:hint="eastAsia"/>
        </w:rPr>
        <w:t>计算</w:t>
      </w:r>
      <w:r w:rsidR="00CE60E8">
        <w:rPr>
          <w:rFonts w:hint="eastAsia"/>
        </w:rPr>
        <w:t>资源块也被占着，</w:t>
      </w:r>
      <w:r>
        <w:rPr>
          <w:rFonts w:hint="eastAsia"/>
        </w:rPr>
        <w:t>L</w:t>
      </w:r>
      <w:r>
        <w:t>EO</w:t>
      </w:r>
      <w:r>
        <w:rPr>
          <w:rFonts w:hint="eastAsia"/>
        </w:rPr>
        <w:t>根据这个</w:t>
      </w:r>
      <w:r w:rsidR="00D372F1">
        <w:rPr>
          <w:rFonts w:hint="eastAsia"/>
        </w:rPr>
        <w:t>计算资源块占用情况</w:t>
      </w:r>
      <w:r>
        <w:rPr>
          <w:rFonts w:hint="eastAsia"/>
        </w:rPr>
        <w:t>决定是否需要使用I</w:t>
      </w:r>
      <w:r>
        <w:t>SL</w:t>
      </w:r>
    </w:p>
    <w:p w14:paraId="03A31343" w14:textId="77777777" w:rsidR="008B360D" w:rsidRDefault="008B360D" w:rsidP="008B360D"/>
    <w:p w14:paraId="07549C58" w14:textId="48653CF5" w:rsidR="0050766E" w:rsidRDefault="0050766E" w:rsidP="00AC5EC5"/>
    <w:p w14:paraId="742643A3" w14:textId="10788C94" w:rsidR="007F7BA3" w:rsidRPr="000E497D" w:rsidRDefault="007F7BA3" w:rsidP="00AC5EC5">
      <w:r>
        <w:rPr>
          <w:rFonts w:hint="eastAsia"/>
        </w:rPr>
        <w:t>四层网络架构，三层计算架构</w:t>
      </w:r>
      <w:r w:rsidR="000E497D">
        <w:rPr>
          <w:rFonts w:hint="eastAsia"/>
        </w:rPr>
        <w:t>，</w:t>
      </w:r>
      <w:proofErr w:type="gramStart"/>
      <w:r w:rsidR="000E497D" w:rsidRPr="000E497D">
        <w:rPr>
          <w:rFonts w:hint="eastAsia"/>
        </w:rPr>
        <w:t>云中心</w:t>
      </w:r>
      <w:proofErr w:type="gramEnd"/>
      <w:r w:rsidR="000E497D" w:rsidRPr="000E497D">
        <w:rPr>
          <w:rFonts w:hint="eastAsia"/>
        </w:rPr>
        <w:t>可以定期收集低轨卫星、</w:t>
      </w:r>
      <w:r w:rsidR="000E497D">
        <w:rPr>
          <w:rFonts w:hint="eastAsia"/>
        </w:rPr>
        <w:t>无人机</w:t>
      </w:r>
      <w:r w:rsidR="000E497D" w:rsidRPr="000E497D">
        <w:rPr>
          <w:rFonts w:hint="eastAsia"/>
        </w:rPr>
        <w:t>和地面用户的网络状态信息，如用户的卸载请求、低轨卫星和</w:t>
      </w:r>
      <w:r w:rsidR="000E497D">
        <w:rPr>
          <w:rFonts w:hint="eastAsia"/>
        </w:rPr>
        <w:t>无人机</w:t>
      </w:r>
      <w:r w:rsidR="000E497D" w:rsidRPr="000E497D">
        <w:rPr>
          <w:rFonts w:hint="eastAsia"/>
        </w:rPr>
        <w:t>的计算能力、网络中任务缓冲队列的积压等。</w:t>
      </w:r>
    </w:p>
    <w:p w14:paraId="481D8988" w14:textId="52D158AC" w:rsidR="00B22987" w:rsidRPr="007F7BA3" w:rsidRDefault="007F7BA3" w:rsidP="00AC5EC5">
      <w:r w:rsidRPr="007F7BA3">
        <w:rPr>
          <w:rFonts w:hint="eastAsia"/>
        </w:rPr>
        <w:t>问题建模：</w:t>
      </w:r>
      <w:r w:rsidR="00DF7D51" w:rsidRPr="006E7421">
        <w:rPr>
          <w:position w:val="-28"/>
        </w:rPr>
        <w:object w:dxaOrig="1719" w:dyaOrig="680" w14:anchorId="03320AA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25pt;height:33.75pt" o:ole="">
            <v:imagedata r:id="rId6" o:title=""/>
          </v:shape>
          <o:OLEObject Type="Embed" ProgID="Equation.DSMT4" ShapeID="_x0000_i1025" DrawAspect="Content" ObjectID="_1760126642" r:id="rId7"/>
        </w:object>
      </w:r>
    </w:p>
    <w:bookmarkStart w:id="0" w:name="MTBlankEqn"/>
    <w:p w14:paraId="0B4B6B06" w14:textId="080B6908" w:rsidR="00B22987" w:rsidRDefault="003552E1" w:rsidP="00AC5EC5">
      <w:r w:rsidRPr="003552E1">
        <w:rPr>
          <w:position w:val="-6"/>
        </w:rPr>
        <w:object w:dxaOrig="340" w:dyaOrig="240" w14:anchorId="23EE1EE7">
          <v:shape id="_x0000_i1026" type="#_x0000_t75" style="width:17.25pt;height:12pt" o:ole="">
            <v:imagedata r:id="rId8" o:title=""/>
          </v:shape>
          <o:OLEObject Type="Embed" ProgID="Equation.DSMT4" ShapeID="_x0000_i1026" DrawAspect="Content" ObjectID="_1760126643" r:id="rId9"/>
        </w:object>
      </w:r>
      <w:r>
        <w:t xml:space="preserve">   </w:t>
      </w:r>
      <w:r w:rsidRPr="003552E1">
        <w:rPr>
          <w:position w:val="-14"/>
        </w:rPr>
        <w:object w:dxaOrig="2160" w:dyaOrig="400" w14:anchorId="4647E35D">
          <v:shape id="_x0000_i1027" type="#_x0000_t75" style="width:108pt;height:20.25pt" o:ole="">
            <v:imagedata r:id="rId10" o:title=""/>
          </v:shape>
          <o:OLEObject Type="Embed" ProgID="Equation.DSMT4" ShapeID="_x0000_i1027" DrawAspect="Content" ObjectID="_1760126644" r:id="rId11"/>
        </w:object>
      </w:r>
      <w:bookmarkEnd w:id="0"/>
      <w:r>
        <w:t xml:space="preserve"> </w:t>
      </w:r>
    </w:p>
    <w:p w14:paraId="144ABA54" w14:textId="6BB297EA" w:rsidR="003552E1" w:rsidRDefault="00775C4D" w:rsidP="00AC5EC5">
      <w:r w:rsidRPr="00775C4D">
        <w:rPr>
          <w:position w:val="-14"/>
        </w:rPr>
        <w:object w:dxaOrig="5060" w:dyaOrig="400" w14:anchorId="57286B01">
          <v:shape id="_x0000_i1028" type="#_x0000_t75" style="width:233.25pt;height:18.75pt" o:ole="">
            <v:imagedata r:id="rId12" o:title=""/>
          </v:shape>
          <o:OLEObject Type="Embed" ProgID="Equation.DSMT4" ShapeID="_x0000_i1028" DrawAspect="Content" ObjectID="_1760126645" r:id="rId13"/>
        </w:object>
      </w:r>
      <w:r>
        <w:t xml:space="preserve"> </w:t>
      </w:r>
    </w:p>
    <w:p w14:paraId="77EEDEEC" w14:textId="5593BF92" w:rsidR="006E7421" w:rsidRPr="00E221E7" w:rsidRDefault="00DC661A" w:rsidP="00AC5EC5">
      <w:pPr>
        <w:rPr>
          <w:rFonts w:hint="eastAsia"/>
        </w:rPr>
      </w:pPr>
      <w:r>
        <w:lastRenderedPageBreak/>
        <w:t>…</w:t>
      </w:r>
    </w:p>
    <w:sectPr w:rsidR="006E7421" w:rsidRPr="00E221E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F180695" w14:textId="77777777" w:rsidR="001F1676" w:rsidRDefault="001F1676" w:rsidP="00B91DD7">
      <w:r>
        <w:separator/>
      </w:r>
    </w:p>
  </w:endnote>
  <w:endnote w:type="continuationSeparator" w:id="0">
    <w:p w14:paraId="0228514B" w14:textId="77777777" w:rsidR="001F1676" w:rsidRDefault="001F1676" w:rsidP="00B91DD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41E0CF3" w14:textId="77777777" w:rsidR="001F1676" w:rsidRDefault="001F1676" w:rsidP="00B91DD7">
      <w:r>
        <w:separator/>
      </w:r>
    </w:p>
  </w:footnote>
  <w:footnote w:type="continuationSeparator" w:id="0">
    <w:p w14:paraId="7A31F430" w14:textId="77777777" w:rsidR="001F1676" w:rsidRDefault="001F1676" w:rsidP="00B91DD7">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52229"/>
    <w:rsid w:val="000369B8"/>
    <w:rsid w:val="00042EEC"/>
    <w:rsid w:val="0009605E"/>
    <w:rsid w:val="000B10FB"/>
    <w:rsid w:val="000E497D"/>
    <w:rsid w:val="001F1676"/>
    <w:rsid w:val="00251649"/>
    <w:rsid w:val="00352229"/>
    <w:rsid w:val="003552E1"/>
    <w:rsid w:val="0042391E"/>
    <w:rsid w:val="00452760"/>
    <w:rsid w:val="004631FC"/>
    <w:rsid w:val="00473C83"/>
    <w:rsid w:val="00496A0A"/>
    <w:rsid w:val="004F26C5"/>
    <w:rsid w:val="004F7958"/>
    <w:rsid w:val="0050766E"/>
    <w:rsid w:val="00510A3F"/>
    <w:rsid w:val="0056020B"/>
    <w:rsid w:val="0058326A"/>
    <w:rsid w:val="005C1E43"/>
    <w:rsid w:val="005D3BA1"/>
    <w:rsid w:val="006471FC"/>
    <w:rsid w:val="00663002"/>
    <w:rsid w:val="00677993"/>
    <w:rsid w:val="006A01A8"/>
    <w:rsid w:val="006E0D72"/>
    <w:rsid w:val="006E7421"/>
    <w:rsid w:val="007040C1"/>
    <w:rsid w:val="00725917"/>
    <w:rsid w:val="00725BB5"/>
    <w:rsid w:val="00775C4D"/>
    <w:rsid w:val="007855E6"/>
    <w:rsid w:val="007C4D27"/>
    <w:rsid w:val="007F7BA3"/>
    <w:rsid w:val="00895642"/>
    <w:rsid w:val="00897C4F"/>
    <w:rsid w:val="008A0769"/>
    <w:rsid w:val="008B360D"/>
    <w:rsid w:val="00924A30"/>
    <w:rsid w:val="0094612B"/>
    <w:rsid w:val="009D3915"/>
    <w:rsid w:val="009D3C62"/>
    <w:rsid w:val="009F21E6"/>
    <w:rsid w:val="00A1288C"/>
    <w:rsid w:val="00AC33B4"/>
    <w:rsid w:val="00AC5EC5"/>
    <w:rsid w:val="00B22987"/>
    <w:rsid w:val="00B244AF"/>
    <w:rsid w:val="00B91DD7"/>
    <w:rsid w:val="00BD73CC"/>
    <w:rsid w:val="00C03DAA"/>
    <w:rsid w:val="00C163CD"/>
    <w:rsid w:val="00C4780B"/>
    <w:rsid w:val="00CE60E8"/>
    <w:rsid w:val="00D117F3"/>
    <w:rsid w:val="00D372F1"/>
    <w:rsid w:val="00D809A2"/>
    <w:rsid w:val="00D86ABD"/>
    <w:rsid w:val="00DA076C"/>
    <w:rsid w:val="00DC5EC1"/>
    <w:rsid w:val="00DC661A"/>
    <w:rsid w:val="00DF4FF6"/>
    <w:rsid w:val="00DF7D51"/>
    <w:rsid w:val="00E221E7"/>
    <w:rsid w:val="00E870A9"/>
    <w:rsid w:val="00F4158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FD5CAC3"/>
  <w15:chartTrackingRefBased/>
  <w15:docId w15:val="{3BD391C5-C02A-46C3-B7CA-5A060E36EEF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B91DD7"/>
    <w:pPr>
      <w:tabs>
        <w:tab w:val="center" w:pos="4153"/>
        <w:tab w:val="right" w:pos="8306"/>
      </w:tabs>
      <w:snapToGrid w:val="0"/>
      <w:jc w:val="center"/>
    </w:pPr>
    <w:rPr>
      <w:sz w:val="18"/>
      <w:szCs w:val="18"/>
    </w:rPr>
  </w:style>
  <w:style w:type="character" w:customStyle="1" w:styleId="a4">
    <w:name w:val="页眉 字符"/>
    <w:basedOn w:val="a0"/>
    <w:link w:val="a3"/>
    <w:uiPriority w:val="99"/>
    <w:rsid w:val="00B91DD7"/>
    <w:rPr>
      <w:sz w:val="18"/>
      <w:szCs w:val="18"/>
    </w:rPr>
  </w:style>
  <w:style w:type="paragraph" w:styleId="a5">
    <w:name w:val="footer"/>
    <w:basedOn w:val="a"/>
    <w:link w:val="a6"/>
    <w:uiPriority w:val="99"/>
    <w:unhideWhenUsed/>
    <w:rsid w:val="00B91DD7"/>
    <w:pPr>
      <w:tabs>
        <w:tab w:val="center" w:pos="4153"/>
        <w:tab w:val="right" w:pos="8306"/>
      </w:tabs>
      <w:snapToGrid w:val="0"/>
      <w:jc w:val="left"/>
    </w:pPr>
    <w:rPr>
      <w:sz w:val="18"/>
      <w:szCs w:val="18"/>
    </w:rPr>
  </w:style>
  <w:style w:type="character" w:customStyle="1" w:styleId="a6">
    <w:name w:val="页脚 字符"/>
    <w:basedOn w:val="a0"/>
    <w:link w:val="a5"/>
    <w:uiPriority w:val="99"/>
    <w:rsid w:val="00B91DD7"/>
    <w:rPr>
      <w:sz w:val="18"/>
      <w:szCs w:val="18"/>
    </w:rPr>
  </w:style>
  <w:style w:type="paragraph" w:customStyle="1" w:styleId="MTDisplayEquation">
    <w:name w:val="MTDisplayEquation"/>
    <w:basedOn w:val="a"/>
    <w:next w:val="a"/>
    <w:link w:val="MTDisplayEquation0"/>
    <w:rsid w:val="00AC5EC5"/>
    <w:pPr>
      <w:tabs>
        <w:tab w:val="center" w:pos="4160"/>
        <w:tab w:val="right" w:pos="8300"/>
      </w:tabs>
      <w:ind w:firstLineChars="200" w:firstLine="420"/>
    </w:pPr>
  </w:style>
  <w:style w:type="character" w:customStyle="1" w:styleId="MTDisplayEquation0">
    <w:name w:val="MTDisplayEquation 字符"/>
    <w:basedOn w:val="a0"/>
    <w:link w:val="MTDisplayEquation"/>
    <w:rsid w:val="00AC5EC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3" Type="http://schemas.openxmlformats.org/officeDocument/2006/relationships/webSettings" Target="webSettings.xml"/><Relationship Id="rId7" Type="http://schemas.openxmlformats.org/officeDocument/2006/relationships/oleObject" Target="embeddings/oleObject1.bin"/><Relationship Id="rId12" Type="http://schemas.openxmlformats.org/officeDocument/2006/relationships/image" Target="media/image4.wmf"/><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endnotes" Target="endnotes.xml"/><Relationship Id="rId15" Type="http://schemas.openxmlformats.org/officeDocument/2006/relationships/theme" Target="theme/theme1.xml"/><Relationship Id="rId10" Type="http://schemas.openxmlformats.org/officeDocument/2006/relationships/image" Target="media/image3.wmf"/><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2</Pages>
  <Words>182</Words>
  <Characters>1043</Characters>
  <Application>Microsoft Office Word</Application>
  <DocSecurity>0</DocSecurity>
  <Lines>8</Lines>
  <Paragraphs>2</Paragraphs>
  <ScaleCrop>false</ScaleCrop>
  <Company/>
  <LinksUpToDate>false</LinksUpToDate>
  <CharactersWithSpaces>12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玉洁 张</dc:creator>
  <cp:keywords/>
  <dc:description/>
  <cp:lastModifiedBy>玉洁 张</cp:lastModifiedBy>
  <cp:revision>5</cp:revision>
  <dcterms:created xsi:type="dcterms:W3CDTF">2023-10-29T15:14:00Z</dcterms:created>
  <dcterms:modified xsi:type="dcterms:W3CDTF">2023-10-29T15: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